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proofErr w:type="spellStart"/>
      <w:r w:rsidRPr="00506904">
        <w:rPr>
          <w:sz w:val="28"/>
          <w:szCs w:val="28"/>
        </w:rPr>
        <w:t>Бузулукский</w:t>
      </w:r>
      <w:proofErr w:type="spellEnd"/>
      <w:r w:rsidRPr="00506904">
        <w:rPr>
          <w:sz w:val="28"/>
          <w:szCs w:val="28"/>
        </w:rPr>
        <w:t xml:space="preserve">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0770FD">
        <w:rPr>
          <w:i/>
          <w:sz w:val="28"/>
          <w:u w:val="single"/>
        </w:rPr>
        <w:t>Математическое образование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</w:t>
      </w:r>
      <w:r w:rsidR="00A70202">
        <w:rPr>
          <w:sz w:val="28"/>
          <w:szCs w:val="20"/>
        </w:rPr>
        <w:t>2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</w:t>
      </w:r>
      <w:proofErr w:type="spellStart"/>
      <w:r w:rsidR="00B86AC7" w:rsidRPr="00506904">
        <w:rPr>
          <w:sz w:val="28"/>
          <w:szCs w:val="28"/>
          <w:lang w:eastAsia="en-US"/>
        </w:rPr>
        <w:t>Бузулукский</w:t>
      </w:r>
      <w:proofErr w:type="spellEnd"/>
      <w:r w:rsidR="00B86AC7" w:rsidRPr="00506904">
        <w:rPr>
          <w:sz w:val="28"/>
          <w:szCs w:val="28"/>
          <w:lang w:eastAsia="en-US"/>
        </w:rPr>
        <w:t xml:space="preserve">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9358AF">
        <w:rPr>
          <w:sz w:val="28"/>
          <w:szCs w:val="28"/>
          <w:lang w:eastAsia="en-US"/>
        </w:rPr>
        <w:t>2</w:t>
      </w:r>
      <w:r w:rsidR="00A70202">
        <w:rPr>
          <w:sz w:val="28"/>
          <w:szCs w:val="28"/>
          <w:lang w:eastAsia="en-US"/>
        </w:rPr>
        <w:t>2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</w:t>
      </w:r>
      <w:r w:rsidR="00B80B58">
        <w:rPr>
          <w:sz w:val="28"/>
          <w:szCs w:val="20"/>
        </w:rPr>
        <w:t>за</w:t>
      </w:r>
      <w:r w:rsidR="000A5AB6">
        <w:rPr>
          <w:sz w:val="28"/>
          <w:szCs w:val="20"/>
        </w:rPr>
        <w:t xml:space="preserve">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</w:t>
      </w:r>
      <w:r w:rsidR="00A70202">
        <w:rPr>
          <w:sz w:val="28"/>
          <w:szCs w:val="28"/>
        </w:rPr>
        <w:t>2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</w:t>
      </w:r>
      <w:r w:rsidR="00A70202">
        <w:rPr>
          <w:sz w:val="28"/>
          <w:szCs w:val="28"/>
        </w:rPr>
        <w:t>2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</w:t>
            </w:r>
            <w:bookmarkStart w:id="0" w:name="_GoBack"/>
            <w:bookmarkEnd w:id="0"/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0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</w:t>
            </w:r>
            <w:r w:rsidR="00B80B58">
              <w:rPr>
                <w:rStyle w:val="af1"/>
                <w:iCs/>
                <w:noProof/>
                <w:sz w:val="28"/>
                <w:szCs w:val="28"/>
              </w:rPr>
              <w:t>у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о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F12F85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2B76CA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1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1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770FD">
        <w:rPr>
          <w:sz w:val="28"/>
        </w:rPr>
        <w:t>Численные методы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3539"/>
        <w:gridCol w:w="3831"/>
      </w:tblGrid>
      <w:tr w:rsidR="00C327A7" w:rsidTr="000770FD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0770FD" w:rsidTr="000770FD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t>УК-1 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t>УК-1-В-2 Осуществляет критический анализ и синтез информации, полученной из разных источников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t>УК-1-В-4 Применяет методы сбора, хранения, обработки, передачи, анализа и синтеза информации с использованием компьютерных технологий для решения поставленных задач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Знать: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>
              <w:t>основы математического аппарата и компьютерных технологий для решения практических задач получения, хранения, обработки и передачи информации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Уметь: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>
              <w:t>применять математический аппарат и современных компьютерных технологий для решения практических задач получения, хранения, обработки и передачи информации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Владеть:</w:t>
            </w:r>
          </w:p>
          <w:p w:rsidR="000770FD" w:rsidRPr="00561011" w:rsidRDefault="000770FD" w:rsidP="000770FD">
            <w:pPr>
              <w:pStyle w:val="ReportMain"/>
              <w:suppressAutoHyphens/>
            </w:pPr>
            <w:r>
              <w:t>основами математического аппарата и методами  использования современных компьютерных технологий для решения практических задач получения, хранения, обработки и передачи информации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29233555"/>
      <w:r w:rsidRPr="00741090">
        <w:rPr>
          <w:b/>
          <w:sz w:val="28"/>
          <w:szCs w:val="24"/>
          <w:lang w:val="ru-RU"/>
        </w:rPr>
        <w:lastRenderedPageBreak/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7593"/>
        <w:gridCol w:w="1416"/>
        <w:gridCol w:w="1416"/>
      </w:tblGrid>
      <w:tr w:rsidR="00B80B58" w:rsidTr="00B80B58">
        <w:trPr>
          <w:tblHeader/>
        </w:trPr>
        <w:tc>
          <w:tcPr>
            <w:tcW w:w="7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B80B58" w:rsidRDefault="00B80B58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B80B58" w:rsidTr="00B80B58">
        <w:trPr>
          <w:tblHeader/>
        </w:trPr>
        <w:tc>
          <w:tcPr>
            <w:tcW w:w="7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</w:t>
            </w:r>
            <w:proofErr w:type="spellStart"/>
            <w:r>
              <w:rPr>
                <w:i/>
              </w:rPr>
              <w:t>КонтрР</w:t>
            </w:r>
            <w:proofErr w:type="spellEnd"/>
            <w:r>
              <w:rPr>
                <w:i/>
              </w:rPr>
              <w:t>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индивидуального творческого задания (ИТЗ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Разделы дисциплины, изучаемые в </w:t>
      </w:r>
      <w:r w:rsidR="00B80B58">
        <w:rPr>
          <w:sz w:val="28"/>
          <w:lang w:val="ru-RU"/>
        </w:rPr>
        <w:t>8</w:t>
      </w:r>
      <w:r w:rsidRPr="00C327A7">
        <w:rPr>
          <w:sz w:val="28"/>
        </w:rPr>
        <w:t xml:space="preserve">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71"/>
        <w:gridCol w:w="5213"/>
        <w:gridCol w:w="1170"/>
        <w:gridCol w:w="585"/>
        <w:gridCol w:w="585"/>
        <w:gridCol w:w="587"/>
        <w:gridCol w:w="1170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proofErr w:type="spellStart"/>
            <w:r>
              <w:t>внеауд</w:t>
            </w:r>
            <w:proofErr w:type="spellEnd"/>
            <w:r>
              <w:t>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bCs/>
                <w:szCs w:val="23"/>
              </w:rPr>
              <w:t xml:space="preserve">Численные методы решения скалярных уравнений и </w:t>
            </w:r>
            <w:r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</w:pPr>
            <w:r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форма учебного занятия, цель которого состоит в 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знакомиться с тематическим планом занятий, списком рекомендованной учебной и научной 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lastRenderedPageBreak/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</w:t>
      </w:r>
      <w:r w:rsidR="00B86AC7" w:rsidRPr="00707D51">
        <w:rPr>
          <w:sz w:val="28"/>
          <w:szCs w:val="28"/>
        </w:rPr>
        <w:lastRenderedPageBreak/>
        <w:t xml:space="preserve">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</w:t>
      </w:r>
      <w:proofErr w:type="gramStart"/>
      <w:r w:rsidRPr="00570CCE">
        <w:rPr>
          <w:rFonts w:eastAsiaTheme="minorHAnsi"/>
          <w:sz w:val="28"/>
          <w:szCs w:val="28"/>
          <w:lang w:eastAsia="en-US"/>
        </w:rPr>
        <w:t>того</w:t>
      </w:r>
      <w:proofErr w:type="gramEnd"/>
      <w:r w:rsidRPr="00570CCE">
        <w:rPr>
          <w:rFonts w:eastAsiaTheme="minorHAnsi"/>
          <w:sz w:val="28"/>
          <w:szCs w:val="28"/>
          <w:lang w:eastAsia="en-US"/>
        </w:rPr>
        <w:t xml:space="preserve">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29233560"/>
      <w:r w:rsidRPr="00707D51">
        <w:rPr>
          <w:iCs/>
          <w:szCs w:val="28"/>
        </w:rPr>
        <w:t>4.3 Методические рекомендации для подготовки к экзамен</w:t>
      </w:r>
      <w:bookmarkEnd w:id="7"/>
      <w:r w:rsidR="00B80B58">
        <w:rPr>
          <w:iCs/>
          <w:szCs w:val="28"/>
        </w:rPr>
        <w:t>у</w:t>
      </w:r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29233561"/>
      <w:r w:rsidRPr="00707D51">
        <w:rPr>
          <w:rFonts w:ascii="Times New Roman" w:hAnsi="Times New Roman"/>
          <w:szCs w:val="28"/>
        </w:rPr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е доступное и простое средство самоконтроля с применением информационно-коммуникационных технологи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</w:t>
      </w:r>
      <w:proofErr w:type="gramStart"/>
      <w:r w:rsidRPr="00707D51">
        <w:rPr>
          <w:rFonts w:ascii="Times New Roman" w:hAnsi="Times New Roman" w:cs="Times New Roman"/>
          <w:sz w:val="28"/>
          <w:szCs w:val="28"/>
        </w:rPr>
        <w:t>математика</w:t>
      </w:r>
      <w:proofErr w:type="gramEnd"/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9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9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</w:t>
      </w:r>
      <w:proofErr w:type="spellStart"/>
      <w:r>
        <w:rPr>
          <w:sz w:val="28"/>
          <w:szCs w:val="28"/>
        </w:rPr>
        <w:t>Word</w:t>
      </w:r>
      <w:proofErr w:type="spellEnd"/>
      <w:r>
        <w:rPr>
          <w:sz w:val="28"/>
          <w:szCs w:val="28"/>
        </w:rPr>
        <w:t xml:space="preserve">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>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и на литературные источники указываются в квадратных скобках; при ссылке на информацию, полученную в </w:t>
      </w:r>
      <w:proofErr w:type="spellStart"/>
      <w:r>
        <w:rPr>
          <w:sz w:val="28"/>
          <w:szCs w:val="28"/>
        </w:rPr>
        <w:t>Internet</w:t>
      </w:r>
      <w:proofErr w:type="spellEnd"/>
      <w:r>
        <w:rPr>
          <w:sz w:val="28"/>
          <w:szCs w:val="28"/>
        </w:rPr>
        <w:t>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lastRenderedPageBreak/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10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Линейное разностное уравнение n-</w:t>
      </w:r>
      <w:proofErr w:type="spellStart"/>
      <w:r w:rsidRPr="007709C8">
        <w:rPr>
          <w:sz w:val="28"/>
          <w:szCs w:val="28"/>
        </w:rPr>
        <w:t>го</w:t>
      </w:r>
      <w:proofErr w:type="spellEnd"/>
      <w:r w:rsidRPr="007709C8">
        <w:rPr>
          <w:sz w:val="28"/>
          <w:szCs w:val="28"/>
        </w:rPr>
        <w:t xml:space="preserve">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38.4pt" o:ole="">
            <v:imagedata r:id="rId11" o:title=""/>
          </v:shape>
          <o:OLEObject Type="Embed" ProgID="Equation.DSMT4" ShapeID="_x0000_i1025" DrawAspect="Content" ObjectID="_1711110101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2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2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В.Ф. Численные методы: учебник [Электронный ресурс] / В.Ф. </w:t>
      </w: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Д.Л. </w:t>
      </w:r>
      <w:proofErr w:type="spellStart"/>
      <w:r w:rsidRPr="0034667D">
        <w:rPr>
          <w:sz w:val="28"/>
        </w:rPr>
        <w:t>Ревизников</w:t>
      </w:r>
      <w:proofErr w:type="spellEnd"/>
      <w:r w:rsidRPr="0034667D">
        <w:rPr>
          <w:sz w:val="28"/>
        </w:rPr>
        <w:t xml:space="preserve">. - Москва: </w:t>
      </w:r>
      <w:proofErr w:type="spellStart"/>
      <w:r w:rsidRPr="0034667D">
        <w:rPr>
          <w:sz w:val="28"/>
        </w:rPr>
        <w:t>Физматлит</w:t>
      </w:r>
      <w:proofErr w:type="spellEnd"/>
      <w:r w:rsidRPr="0034667D">
        <w:rPr>
          <w:sz w:val="28"/>
        </w:rPr>
        <w:t>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6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3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Л.В. Численные методы: учебное пособие [Электронный ресурс] / Л.В. </w:t>
      </w: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>, О.Н. Численные методы: учебное пособие [Электронный ресурс] / О.Н. </w:t>
      </w: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 xml:space="preserve">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29233567"/>
      <w:r>
        <w:rPr>
          <w:b/>
          <w:sz w:val="28"/>
          <w:szCs w:val="28"/>
          <w:lang w:val="ru-RU"/>
        </w:rPr>
        <w:lastRenderedPageBreak/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4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</w:t>
      </w:r>
      <w:r w:rsidR="009358AF">
        <w:rPr>
          <w:color w:val="000000"/>
          <w:sz w:val="28"/>
          <w:szCs w:val="27"/>
        </w:rPr>
        <w:t>зование и Информатика»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F12F85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F12F85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F12F85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F12F85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proofErr w:type="spellEnd"/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com</w:t>
        </w:r>
        <w:proofErr w:type="spellEnd"/>
      </w:hyperlink>
      <w:r w:rsidR="00DC015A" w:rsidRPr="009358AF">
        <w:rPr>
          <w:rStyle w:val="af1"/>
          <w:sz w:val="28"/>
          <w:szCs w:val="28"/>
          <w:u w:val="none"/>
          <w:lang w:val="ru-RU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</w:t>
      </w:r>
      <w:proofErr w:type="spellStart"/>
      <w:r w:rsidRPr="000226D0">
        <w:rPr>
          <w:sz w:val="28"/>
        </w:rPr>
        <w:t>RUNNet</w:t>
      </w:r>
      <w:proofErr w:type="spellEnd"/>
      <w:r w:rsidRPr="000226D0">
        <w:rPr>
          <w:sz w:val="28"/>
        </w:rPr>
        <w:t xml:space="preserve">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9358AF" w:rsidRDefault="000226D0" w:rsidP="000226D0">
      <w:pPr>
        <w:ind w:firstLine="709"/>
        <w:rPr>
          <w:sz w:val="28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9358AF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2F85" w:rsidRDefault="00F12F85" w:rsidP="00B86AC7">
      <w:r>
        <w:separator/>
      </w:r>
    </w:p>
  </w:endnote>
  <w:endnote w:type="continuationSeparator" w:id="0">
    <w:p w:rsidR="00F12F85" w:rsidRDefault="00F12F85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0770FD" w:rsidRPr="000770FD">
      <w:rPr>
        <w:noProof/>
        <w:lang w:val="ru-RU"/>
      </w:rPr>
      <w:t>18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2F85" w:rsidRDefault="00F12F85" w:rsidP="00B86AC7">
      <w:r>
        <w:separator/>
      </w:r>
    </w:p>
  </w:footnote>
  <w:footnote w:type="continuationSeparator" w:id="0">
    <w:p w:rsidR="00F12F85" w:rsidRDefault="00F12F85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AC7"/>
    <w:rsid w:val="000019EB"/>
    <w:rsid w:val="000226D0"/>
    <w:rsid w:val="000336E7"/>
    <w:rsid w:val="00050C83"/>
    <w:rsid w:val="000770FD"/>
    <w:rsid w:val="000A5AB6"/>
    <w:rsid w:val="000D6B29"/>
    <w:rsid w:val="0011362E"/>
    <w:rsid w:val="001358E3"/>
    <w:rsid w:val="001D367F"/>
    <w:rsid w:val="002532ED"/>
    <w:rsid w:val="002605BE"/>
    <w:rsid w:val="00272760"/>
    <w:rsid w:val="00297381"/>
    <w:rsid w:val="002A49B9"/>
    <w:rsid w:val="002A6610"/>
    <w:rsid w:val="002B76CA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5E7F1F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2008"/>
    <w:rsid w:val="008B6460"/>
    <w:rsid w:val="009358AF"/>
    <w:rsid w:val="00941D8B"/>
    <w:rsid w:val="00965045"/>
    <w:rsid w:val="0098575F"/>
    <w:rsid w:val="00A368D9"/>
    <w:rsid w:val="00A70202"/>
    <w:rsid w:val="00B108D8"/>
    <w:rsid w:val="00B27B98"/>
    <w:rsid w:val="00B73334"/>
    <w:rsid w:val="00B80B58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12F85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CDB32E3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0EF66C-C1F7-404A-A6F2-72E5296AF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6653</Words>
  <Characters>37928</Characters>
  <Application>Microsoft Office Word</Application>
  <DocSecurity>0</DocSecurity>
  <Lines>316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vetlana</cp:lastModifiedBy>
  <cp:revision>3</cp:revision>
  <dcterms:created xsi:type="dcterms:W3CDTF">2022-04-10T10:35:00Z</dcterms:created>
  <dcterms:modified xsi:type="dcterms:W3CDTF">2022-04-10T10:35:00Z</dcterms:modified>
</cp:coreProperties>
</file>